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692" r:id="rId2"/>
    <p:sldId id="693" r:id="rId3"/>
    <p:sldId id="331" r:id="rId4"/>
    <p:sldId id="696" r:id="rId5"/>
    <p:sldId id="304" r:id="rId6"/>
    <p:sldId id="685" r:id="rId7"/>
    <p:sldId id="686" r:id="rId8"/>
    <p:sldId id="689" r:id="rId9"/>
    <p:sldId id="688" r:id="rId10"/>
    <p:sldId id="687" r:id="rId11"/>
    <p:sldId id="690" r:id="rId12"/>
    <p:sldId id="698" r:id="rId13"/>
    <p:sldId id="311" r:id="rId14"/>
    <p:sldId id="684" r:id="rId15"/>
    <p:sldId id="266" r:id="rId16"/>
    <p:sldId id="699" r:id="rId17"/>
    <p:sldId id="307" r:id="rId18"/>
    <p:sldId id="286" r:id="rId19"/>
    <p:sldId id="302" r:id="rId20"/>
    <p:sldId id="30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EB"/>
    <a:srgbClr val="CCFFCC"/>
    <a:srgbClr val="FFFF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84734" autoAdjust="0"/>
  </p:normalViewPr>
  <p:slideViewPr>
    <p:cSldViewPr snapToGrid="0">
      <p:cViewPr varScale="1">
        <p:scale>
          <a:sx n="75" d="100"/>
          <a:sy n="75" d="100"/>
        </p:scale>
        <p:origin x="9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55AD61-FECB-4593-8977-643792A8AD9C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3C17F6-6922-4E7D-B06A-8996C35DF1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74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0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ystematic uncertainty in pattern recognition will propagate to the later reconstructio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3C17F6-6922-4E7D-B06A-8996C35DF1E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64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28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EFD54-80A8-414A-BA06-52ED47C70D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EAE670-8022-4600-AFAF-18F0B8B0B3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4939BD-FAF4-4D29-9C45-96BFE7AA9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C0C32-FFE4-45DD-BDED-1A8CA3E3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696980-3ED4-4694-926D-AD3439CE7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31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02906-A44A-4E0E-92E0-FF74F0E05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ECE2B1-0108-463A-B932-570A6406A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E98120-109C-4594-BFC4-062CE8E2E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CAB46E-434E-4732-B8FE-29635C7F3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C8ECD-315A-462E-AABB-0C98F8E9B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438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114C9A-AD2C-409C-8E58-6C88DDE7E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295007-800E-4645-8E61-D38E5ABFE0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3B918-9F96-4B4C-B157-BD3D7E229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984834-BF6B-40A7-8589-37AE2132D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A96B5-1538-4EF5-A144-04D16126D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6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C42B7-2597-4476-905B-F2A94FA31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30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493B7-EB80-4A82-8590-5C6ED6853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049"/>
            <a:ext cx="10515600" cy="4954915"/>
          </a:xfrm>
        </p:spPr>
        <p:txBody>
          <a:bodyPr/>
          <a:lstStyle>
            <a:lvl2pPr marL="685800" indent="-228600">
              <a:buFont typeface="Webdings" panose="05030102010509060703" pitchFamily="18" charset="2"/>
              <a:buChar char="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AFE9E8-8DFE-4641-A158-BFB2251D7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5AE40-693F-4177-B342-60C930123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8A4BE5-8C58-49DC-A306-DA1CCA5A6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A8A35F-ECF2-493D-9E76-BD9A18431962}"/>
              </a:ext>
            </a:extLst>
          </p:cNvPr>
          <p:cNvCxnSpPr/>
          <p:nvPr userDrawn="1"/>
        </p:nvCxnSpPr>
        <p:spPr>
          <a:xfrm>
            <a:off x="838200" y="1087366"/>
            <a:ext cx="9185476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711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97A81-D362-4FE1-B7D7-706535DD5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37E48-3567-4909-BE56-4933DFB1C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5469E-C6A4-4712-B854-E12D70B163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0D85C2-9603-4176-A52F-9F731FF0D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CDE703-E1A2-4511-85F9-99925304B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653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5F18E-7815-40E0-8950-D6AB92F71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BF561-640D-4BC6-B07B-FD9DB32D46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49C966-8B15-44EC-A449-7E65252A1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5130F-0727-4441-A3D1-0C3B5FA78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C1F6B7-51E4-4A12-8859-9D6820AED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88CD7D-2416-4E7D-B143-889191CDA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011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704B59-0AD8-4A89-B78A-2C561F833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DD4599-D574-4148-BC85-C264F75936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80AD17-86E4-4E95-A941-E898FCA436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6BF215-E0D8-4527-9722-FF6A218C85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A7E488-D04A-447F-87D9-D320C96E00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7EFB8B-201F-4B68-9F23-937BAE103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D2E00E-BA88-4606-8EFE-464D8CDA8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2066EA-7A7A-46C5-A177-DC9F0A1BA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371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EA2A3-29B7-44F5-9CF7-37ECFAD51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D57A8B-9C09-41A6-9D26-0065A94C5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28CCA1-F5E2-4FB2-8281-940284B8F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6473FE-8426-4564-A9D3-56A7A079E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05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5ED7D9-3D3B-4E9A-A8E7-EB0FE06BE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741C3E-6AA9-4EF7-90EC-193F69617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D1DD56-29B1-4BC7-AC1F-D96CBA4A5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22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86F99-F568-4893-BDB6-01B31DC343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FBA4D-54E9-432F-90A5-FE6047ED0C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8D38C-B625-4E07-B542-8F69D59879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C31ED0-0234-46FB-8C52-65DE8C9A5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90AC22-F88C-43A9-BC78-319B0AE18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285959-BD38-4A86-8860-DA510E1D3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450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3A74A-037C-4E14-BCB3-E76CEB8F8B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0874DC-2137-4A7F-A81A-9AC8EE3129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5D9C33-E2A5-4785-ADF8-26BD758BC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66D342-CC77-4BDE-8B0A-47E970493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405C56-583F-48EB-A36C-4A1267A4D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4E48E-5B74-46AC-B0B6-9A49A3935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465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C7581A-2E0C-49C4-A55F-DF448F6E9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A9642-7F25-4231-86CD-F8AB743EB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01631-1812-40A8-9809-DAA3452D2E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8EB63C-D6EF-435C-8F7F-CDEBB2E2DA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85A69-0B4C-4762-A6A9-B9002607F2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fld id="{A57F9112-1840-42A5-8E86-90BE042C088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790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27.emf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hyperlink" Target="http://microboone.fnal.gov/wp-content/uploads/MICROBOONE-NOTE-1040-PUB.pdf" TargetMode="External"/><Relationship Id="rId2" Type="http://schemas.openxmlformats.org/officeDocument/2006/relationships/hyperlink" Target="https://www.phy.bnl.gov/wire-cell/bee/set/8ce87fc2-ecd0-49c2-b227-2deec9a6a566/event/12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image" Target="../media/image36.emf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3" Type="http://schemas.openxmlformats.org/officeDocument/2006/relationships/image" Target="../media/image48.png"/><Relationship Id="rId7" Type="http://schemas.openxmlformats.org/officeDocument/2006/relationships/hyperlink" Target="http://www.phy.bnl.gov/wire-cell/bee/set/dca28af8-5866-454d-8ab7-c7f6402fdf3c/event/0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image" Target="../media/image49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31.JP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23.png"/><Relationship Id="rId10" Type="http://schemas.openxmlformats.org/officeDocument/2006/relationships/image" Target="../media/image58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hyperlink" Target="http://microboone.fnal.gov/wp-content/uploads/MICROBOONE-NOTE-1040-PUB.pdf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7ab3a69b-09cf-473e-a220-33615b6f1e55/event/12/" TargetMode="Externa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3">
            <a:extLst>
              <a:ext uri="{FF2B5EF4-FFF2-40B4-BE49-F238E27FC236}">
                <a16:creationId xmlns:a16="http://schemas.microsoft.com/office/drawing/2014/main" id="{F3102F68-AF33-4C88-BAA7-DF0C29B9DB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2" t="9347" r="3157" b="5363"/>
          <a:stretch/>
        </p:blipFill>
        <p:spPr>
          <a:xfrm>
            <a:off x="6953459" y="4381081"/>
            <a:ext cx="4019339" cy="24769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0EBD26-0BB2-481F-ABBC-0025BEDC5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385" y="4356882"/>
            <a:ext cx="4032451" cy="24114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FFA43EB-128D-451F-89B7-5212575EC6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236764"/>
            <a:ext cx="9144000" cy="1632857"/>
          </a:xfrm>
        </p:spPr>
        <p:txBody>
          <a:bodyPr>
            <a:normAutofit/>
          </a:bodyPr>
          <a:lstStyle/>
          <a:p>
            <a:r>
              <a:rPr lang="en-US" sz="4400" dirty="0"/>
              <a:t>Recent Progress on Wire-Cell 3D Event Reconstruction in MicroBoo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5735FE-2538-4C25-B0B9-ED242A630E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3081" y="3147644"/>
            <a:ext cx="9144000" cy="1094013"/>
          </a:xfrm>
        </p:spPr>
        <p:txBody>
          <a:bodyPr>
            <a:normAutofit/>
          </a:bodyPr>
          <a:lstStyle/>
          <a:p>
            <a:r>
              <a:rPr lang="en-US" b="1" dirty="0"/>
              <a:t>Wenqiang Gu</a:t>
            </a:r>
          </a:p>
          <a:p>
            <a:r>
              <a:rPr lang="en-US" dirty="0"/>
              <a:t>Brookhaven National Laborato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FF1EE6-6B2C-49DD-98C2-26F88BDAE8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9" b="19812"/>
          <a:stretch/>
        </p:blipFill>
        <p:spPr>
          <a:xfrm>
            <a:off x="3984172" y="48987"/>
            <a:ext cx="4247204" cy="9807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EEBFF5-E2FB-41CD-BCE9-979B6C5D55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0269" y="48987"/>
            <a:ext cx="3311731" cy="12126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30254E-52B9-4B88-BB2B-CBCDCF69A0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55126" cy="107768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F592E07-192C-4120-A388-55B56FC285F7}"/>
              </a:ext>
            </a:extLst>
          </p:cNvPr>
          <p:cNvSpPr txBox="1"/>
          <p:nvPr/>
        </p:nvSpPr>
        <p:spPr>
          <a:xfrm rot="824311">
            <a:off x="8002953" y="4781899"/>
            <a:ext cx="261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>
                    <a:lumMod val="65000"/>
                  </a:schemeClr>
                </a:solidFill>
                <a:latin typeface="Garamond" panose="02020404030301010803" pitchFamily="18" charset="0"/>
                <a:cs typeface="Aparajita" panose="020B0502040204020203" pitchFamily="18" charset="0"/>
              </a:rPr>
              <a:t>In Progress</a:t>
            </a:r>
          </a:p>
        </p:txBody>
      </p:sp>
    </p:spTree>
    <p:extLst>
      <p:ext uri="{BB962C8B-B14F-4D97-AF65-F5344CB8AC3E}">
        <p14:creationId xmlns:p14="http://schemas.microsoft.com/office/powerpoint/2010/main" val="3126924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582E1-0E32-4A49-B01B-FD658ED29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mographic Reconstruction: Charge Solv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20106-BFCB-4903-9F0A-3A34BE686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B7AAB-9044-484B-8F18-E601EAEA4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B2B66A-F45A-40DD-9948-EEB372E31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DB0B2E-95F5-4B05-9AA1-B61CFBBB6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818"/>
          <a:stretch/>
        </p:blipFill>
        <p:spPr>
          <a:xfrm>
            <a:off x="838855" y="1216112"/>
            <a:ext cx="4346094" cy="3369744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03EFEC0-EE16-400B-BC59-E1647CCE6B55}"/>
              </a:ext>
            </a:extLst>
          </p:cNvPr>
          <p:cNvCxnSpPr>
            <a:cxnSpLocks/>
          </p:cNvCxnSpPr>
          <p:nvPr/>
        </p:nvCxnSpPr>
        <p:spPr>
          <a:xfrm flipH="1">
            <a:off x="1278194" y="3017520"/>
            <a:ext cx="3665662" cy="155448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3DAC12B-E72E-4BA3-A692-CAB7B5E170C8}"/>
              </a:ext>
            </a:extLst>
          </p:cNvPr>
          <p:cNvCxnSpPr>
            <a:cxnSpLocks/>
          </p:cNvCxnSpPr>
          <p:nvPr/>
        </p:nvCxnSpPr>
        <p:spPr>
          <a:xfrm flipH="1">
            <a:off x="4513006" y="3035808"/>
            <a:ext cx="497906" cy="153619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261217E-CA57-4ABA-B2CD-9EEB88643276}"/>
              </a:ext>
            </a:extLst>
          </p:cNvPr>
          <p:cNvGrpSpPr/>
          <p:nvPr/>
        </p:nvGrpSpPr>
        <p:grpSpPr>
          <a:xfrm>
            <a:off x="1294283" y="4518663"/>
            <a:ext cx="3199310" cy="1540455"/>
            <a:chOff x="6220691" y="2134031"/>
            <a:chExt cx="3199310" cy="154045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9F0D040-B009-4972-B51C-A3AD0C2323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2848" t="36542" r="42680" b="44298"/>
            <a:stretch/>
          </p:blipFill>
          <p:spPr>
            <a:xfrm>
              <a:off x="6220691" y="2207464"/>
              <a:ext cx="3199310" cy="140677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F77963E2-1AD9-4ABA-9ABF-6D9118522841}"/>
                </a:ext>
              </a:extLst>
            </p:cNvPr>
            <p:cNvSpPr/>
            <p:nvPr/>
          </p:nvSpPr>
          <p:spPr>
            <a:xfrm rot="9259211" flipV="1">
              <a:off x="6871921" y="2134031"/>
              <a:ext cx="2268550" cy="1540455"/>
            </a:xfrm>
            <a:prstGeom prst="parallelogram">
              <a:avLst>
                <a:gd name="adj" fmla="val 83881"/>
              </a:avLst>
            </a:prstGeom>
            <a:solidFill>
              <a:srgbClr val="0070C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53FE254-8C7D-40C7-93BA-54F9395C71A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1190" b="5274"/>
          <a:stretch/>
        </p:blipFill>
        <p:spPr>
          <a:xfrm>
            <a:off x="7170961" y="3930949"/>
            <a:ext cx="4173628" cy="24999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6F80D34-D323-427A-8564-C7F3BCBAF0B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2776"/>
          <a:stretch/>
        </p:blipFill>
        <p:spPr>
          <a:xfrm>
            <a:off x="7252662" y="1125946"/>
            <a:ext cx="4351091" cy="2801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AA877A-8BC3-4745-B650-1BD385F8077D}"/>
                  </a:ext>
                </a:extLst>
              </p:cNvPr>
              <p:cNvSpPr txBox="1"/>
              <p:nvPr/>
            </p:nvSpPr>
            <p:spPr>
              <a:xfrm>
                <a:off x="1287200" y="6059157"/>
                <a:ext cx="3184317" cy="646331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70C0"/>
                    </a:solidFill>
                  </a:rPr>
                  <a:t>a) Merge the hit cells a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blob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further reduce unknowns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AA877A-8BC3-4745-B650-1BD385F80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200" y="6059157"/>
                <a:ext cx="3184317" cy="646331"/>
              </a:xfrm>
              <a:prstGeom prst="rect">
                <a:avLst/>
              </a:prstGeom>
              <a:blipFill>
                <a:blip r:embed="rId6"/>
                <a:stretch>
                  <a:fillRect l="-1530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Striped Right 10">
            <a:extLst>
              <a:ext uri="{FF2B5EF4-FFF2-40B4-BE49-F238E27FC236}">
                <a16:creationId xmlns:a16="http://schemas.microsoft.com/office/drawing/2014/main" id="{69B24A9F-7B88-408C-A520-78F6DC96B728}"/>
              </a:ext>
            </a:extLst>
          </p:cNvPr>
          <p:cNvSpPr/>
          <p:nvPr/>
        </p:nvSpPr>
        <p:spPr>
          <a:xfrm rot="5400000">
            <a:off x="8470027" y="3350710"/>
            <a:ext cx="576264" cy="376237"/>
          </a:xfrm>
          <a:prstGeom prst="stripedRightArrow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710019D-F5A3-4525-8827-6302A09CF446}"/>
              </a:ext>
            </a:extLst>
          </p:cNvPr>
          <p:cNvSpPr/>
          <p:nvPr/>
        </p:nvSpPr>
        <p:spPr>
          <a:xfrm>
            <a:off x="9994028" y="1998157"/>
            <a:ext cx="600075" cy="59055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AE8D7C7-2AD1-43C9-A713-3F08B8514A2E}"/>
              </a:ext>
            </a:extLst>
          </p:cNvPr>
          <p:cNvSpPr/>
          <p:nvPr/>
        </p:nvSpPr>
        <p:spPr>
          <a:xfrm>
            <a:off x="9870203" y="4712782"/>
            <a:ext cx="600075" cy="59055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B80643-AA6A-4CBE-BB1C-91F5834B99AC}"/>
              </a:ext>
            </a:extLst>
          </p:cNvPr>
          <p:cNvSpPr txBox="1"/>
          <p:nvPr/>
        </p:nvSpPr>
        <p:spPr>
          <a:xfrm>
            <a:off x="6169688" y="3227405"/>
            <a:ext cx="2284011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b) Charge solving w/ L1 regulariz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A46B645-9023-4C61-8718-4FEA969A197E}"/>
              </a:ext>
            </a:extLst>
          </p:cNvPr>
          <p:cNvSpPr txBox="1"/>
          <p:nvPr/>
        </p:nvSpPr>
        <p:spPr>
          <a:xfrm>
            <a:off x="10241677" y="4312732"/>
            <a:ext cx="152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learer vertex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7F83CF-D741-47DC-9199-2F52787479EF}"/>
              </a:ext>
            </a:extLst>
          </p:cNvPr>
          <p:cNvSpPr/>
          <p:nvPr/>
        </p:nvSpPr>
        <p:spPr>
          <a:xfrm>
            <a:off x="6059156" y="1175657"/>
            <a:ext cx="5707464" cy="527538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90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EAF8D-265A-4E83-A86F-F03A29CE4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ghosting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63517-9A3F-4463-8F2C-0B4D18749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4B3A77-A417-44A0-A1C1-BF1A9CFE1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537D09-0F63-4B3A-902A-CF369D03D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047C4D-C9AE-4B08-B1DF-BC412FC61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699"/>
          <a:stretch/>
        </p:blipFill>
        <p:spPr>
          <a:xfrm>
            <a:off x="7757477" y="3127677"/>
            <a:ext cx="2994259" cy="18830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7081B6-D504-4312-B533-A0CEF05314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051" r="12776"/>
          <a:stretch/>
        </p:blipFill>
        <p:spPr>
          <a:xfrm>
            <a:off x="7616651" y="1151149"/>
            <a:ext cx="3232943" cy="2056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7FB3E8-126A-4985-B651-0FCE3ACAB2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75"/>
          <a:stretch/>
        </p:blipFill>
        <p:spPr>
          <a:xfrm>
            <a:off x="7707086" y="4862308"/>
            <a:ext cx="3200776" cy="1847307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429F7F1-473C-4804-BE06-5590A550D40D}"/>
              </a:ext>
            </a:extLst>
          </p:cNvPr>
          <p:cNvGrpSpPr/>
          <p:nvPr/>
        </p:nvGrpSpPr>
        <p:grpSpPr>
          <a:xfrm>
            <a:off x="775251" y="2453789"/>
            <a:ext cx="6738586" cy="4166340"/>
            <a:chOff x="890074" y="2114550"/>
            <a:chExt cx="6738586" cy="416634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4357B96-6AB1-4BEB-A433-CBC52B0EF6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90074" y="2496539"/>
              <a:ext cx="6738586" cy="378435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48C137-4E74-4258-B46B-095C068AFA81}"/>
                </a:ext>
              </a:extLst>
            </p:cNvPr>
            <p:cNvSpPr txBox="1"/>
            <p:nvPr/>
          </p:nvSpPr>
          <p:spPr>
            <a:xfrm>
              <a:off x="1800225" y="2133600"/>
              <a:ext cx="2095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Before </a:t>
              </a:r>
              <a:r>
                <a:rPr lang="en-US" i="1" dirty="0" err="1"/>
                <a:t>deghosting</a:t>
              </a:r>
              <a:endParaRPr lang="en-US" i="1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6EC4628-FDBB-40AA-93FB-931304ACB9B6}"/>
                </a:ext>
              </a:extLst>
            </p:cNvPr>
            <p:cNvSpPr txBox="1"/>
            <p:nvPr/>
          </p:nvSpPr>
          <p:spPr>
            <a:xfrm>
              <a:off x="4876800" y="2114550"/>
              <a:ext cx="2095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After </a:t>
              </a:r>
              <a:r>
                <a:rPr lang="en-US" i="1" dirty="0" err="1"/>
                <a:t>deghosting</a:t>
              </a:r>
              <a:endParaRPr lang="en-US" i="1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C3CF95F5-2819-4877-BE6C-B637E72989FE}"/>
              </a:ext>
            </a:extLst>
          </p:cNvPr>
          <p:cNvSpPr txBox="1"/>
          <p:nvPr/>
        </p:nvSpPr>
        <p:spPr>
          <a:xfrm>
            <a:off x="11327318" y="2256797"/>
            <a:ext cx="7429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il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58D6C9-DFFB-4C86-966C-9C2222E64A61}"/>
              </a:ext>
            </a:extLst>
          </p:cNvPr>
          <p:cNvSpPr txBox="1"/>
          <p:nvPr/>
        </p:nvSpPr>
        <p:spPr>
          <a:xfrm>
            <a:off x="11210925" y="4298602"/>
            <a:ext cx="98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olvi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26CDB6-7CA8-44B8-9BA9-1E1BCEE2247B}"/>
              </a:ext>
            </a:extLst>
          </p:cNvPr>
          <p:cNvSpPr txBox="1"/>
          <p:nvPr/>
        </p:nvSpPr>
        <p:spPr>
          <a:xfrm>
            <a:off x="10839449" y="6001064"/>
            <a:ext cx="1266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Deghosting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B4B96F-DF08-4F15-9177-FE93EEE33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6300" y="1345875"/>
            <a:ext cx="6418803" cy="874812"/>
          </a:xfrm>
        </p:spPr>
        <p:txBody>
          <a:bodyPr>
            <a:normAutofit/>
          </a:bodyPr>
          <a:lstStyle/>
          <a:p>
            <a:r>
              <a:rPr lang="en-US" sz="2000" dirty="0"/>
              <a:t>10% nonfunctional channels add ambiguity</a:t>
            </a:r>
          </a:p>
          <a:p>
            <a:r>
              <a:rPr lang="en-US" sz="2000" dirty="0"/>
              <a:t>Detach blobs mainly present in the nonfunctional region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89A113-9A53-4A42-A134-AFB6D6850F3C}"/>
              </a:ext>
            </a:extLst>
          </p:cNvPr>
          <p:cNvSpPr/>
          <p:nvPr/>
        </p:nvSpPr>
        <p:spPr>
          <a:xfrm>
            <a:off x="640521" y="5384633"/>
            <a:ext cx="1754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Non-</a:t>
            </a:r>
            <a:r>
              <a:rPr lang="en-US" i="1" dirty="0" err="1"/>
              <a:t>func</a:t>
            </a:r>
            <a:r>
              <a:rPr lang="en-US" i="1" dirty="0"/>
              <a:t>. reg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433E39-035D-4608-92D3-8F5E33C9CEF5}"/>
              </a:ext>
            </a:extLst>
          </p:cNvPr>
          <p:cNvSpPr/>
          <p:nvPr/>
        </p:nvSpPr>
        <p:spPr>
          <a:xfrm>
            <a:off x="271305" y="5476352"/>
            <a:ext cx="351693" cy="17082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74F6DF2-2B9D-4C52-BB6E-17437C5AA551}"/>
              </a:ext>
            </a:extLst>
          </p:cNvPr>
          <p:cNvSpPr/>
          <p:nvPr/>
        </p:nvSpPr>
        <p:spPr>
          <a:xfrm>
            <a:off x="7666892" y="1145511"/>
            <a:ext cx="4371033" cy="56170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893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16EBD1-DAC3-432C-9F21-1E9CF22E5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 and “in-beam” flash match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0C5C5-95A8-4327-933D-1F7AE2988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8A64F-BEEF-4F23-8647-7809ABE65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48491E-3E89-4BB4-A9E0-2E24E9734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2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691B196-9FF4-4E17-87ED-54ACFD4AA9E7}"/>
              </a:ext>
            </a:extLst>
          </p:cNvPr>
          <p:cNvGrpSpPr/>
          <p:nvPr/>
        </p:nvGrpSpPr>
        <p:grpSpPr>
          <a:xfrm>
            <a:off x="683116" y="1652652"/>
            <a:ext cx="4401448" cy="2471828"/>
            <a:chOff x="812325" y="1245150"/>
            <a:chExt cx="4401448" cy="247182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EE6EFA5-E98D-4117-983B-9F66D3E665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2325" y="1245150"/>
              <a:ext cx="4401448" cy="2471828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93B85B2-1A67-43EB-B922-DBB370DCDD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19450" y="2895600"/>
              <a:ext cx="0" cy="1809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C4C064-EA0D-4E61-A416-D1C740F145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28950" y="3219450"/>
              <a:ext cx="0" cy="1809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3BA7AA6-05AB-451A-B6BE-2C8937370C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40" t="9439" r="5699" b="10034"/>
          <a:stretch/>
        </p:blipFill>
        <p:spPr>
          <a:xfrm>
            <a:off x="7658465" y="1798979"/>
            <a:ext cx="3381375" cy="2186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C19FE4-22E6-44B5-906E-D564D5767CD1}"/>
                  </a:ext>
                </a:extLst>
              </p:cNvPr>
              <p:cNvSpPr txBox="1"/>
              <p:nvPr/>
            </p:nvSpPr>
            <p:spPr>
              <a:xfrm>
                <a:off x="5464773" y="2347489"/>
                <a:ext cx="13163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C19FE4-22E6-44B5-906E-D564D576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4773" y="2347489"/>
                <a:ext cx="1316335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C684D7-C76B-4A4C-860A-69C77F3F4379}"/>
                  </a:ext>
                </a:extLst>
              </p:cNvPr>
              <p:cNvSpPr txBox="1"/>
              <p:nvPr/>
            </p:nvSpPr>
            <p:spPr>
              <a:xfrm>
                <a:off x="4792844" y="1905034"/>
                <a:ext cx="254223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an we find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i="1" dirty="0"/>
                  <a:t> cluster in coin. with beam flash?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C684D7-C76B-4A4C-860A-69C77F3F4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844" y="1905034"/>
                <a:ext cx="2542234" cy="646331"/>
              </a:xfrm>
              <a:prstGeom prst="rect">
                <a:avLst/>
              </a:prstGeom>
              <a:blipFill>
                <a:blip r:embed="rId5"/>
                <a:stretch>
                  <a:fillRect l="-1918" t="-5660" r="-119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D879C13-727F-460A-A6B3-EC41D77DC191}"/>
              </a:ext>
            </a:extLst>
          </p:cNvPr>
          <p:cNvSpPr txBox="1"/>
          <p:nvPr/>
        </p:nvSpPr>
        <p:spPr>
          <a:xfrm>
            <a:off x="592620" y="4581111"/>
            <a:ext cx="50031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Further clustering based on blob </a:t>
            </a:r>
            <a:r>
              <a:rPr lang="en-US" sz="2000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distance</a:t>
            </a: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 and </a:t>
            </a:r>
            <a:r>
              <a:rPr lang="en-US" sz="2000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directionality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gap bridging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primary track separation: PCA, Kalman-filter, etc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CEBCD10-746A-4BD1-8400-297F2F1C05EA}"/>
              </a:ext>
            </a:extLst>
          </p:cNvPr>
          <p:cNvSpPr/>
          <p:nvPr/>
        </p:nvSpPr>
        <p:spPr>
          <a:xfrm>
            <a:off x="1747990" y="1375775"/>
            <a:ext cx="2192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ea typeface="CMU Sans Serif" panose="02000603000000000000" pitchFamily="2" charset="0"/>
                <a:cs typeface="CMU Sans Serif" panose="02000603000000000000" pitchFamily="2" charset="0"/>
              </a:rPr>
              <a:t>20-30 clusters / event</a:t>
            </a:r>
            <a:endParaRPr lang="en-US" dirty="0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5D55A41-C94E-471A-A8C2-3A33D551096D}"/>
              </a:ext>
            </a:extLst>
          </p:cNvPr>
          <p:cNvSpPr/>
          <p:nvPr/>
        </p:nvSpPr>
        <p:spPr>
          <a:xfrm>
            <a:off x="8153632" y="1375775"/>
            <a:ext cx="2604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ea typeface="CMU Sans Serif" panose="02000603000000000000" pitchFamily="2" charset="0"/>
                <a:cs typeface="CMU Sans Serif" panose="02000603000000000000" pitchFamily="2" charset="0"/>
              </a:rPr>
              <a:t>40-50 PMT flashes / event</a:t>
            </a:r>
            <a:endParaRPr lang="en-US" dirty="0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F59227-E5B3-423D-A9B0-0D237F802F9C}"/>
              </a:ext>
            </a:extLst>
          </p:cNvPr>
          <p:cNvSpPr/>
          <p:nvPr/>
        </p:nvSpPr>
        <p:spPr>
          <a:xfrm>
            <a:off x="735496" y="1361659"/>
            <a:ext cx="3995530" cy="28525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11C4C08-7A3E-4E69-9130-341C86F5D1F5}"/>
              </a:ext>
            </a:extLst>
          </p:cNvPr>
          <p:cNvSpPr/>
          <p:nvPr/>
        </p:nvSpPr>
        <p:spPr>
          <a:xfrm>
            <a:off x="7358270" y="1335154"/>
            <a:ext cx="3995530" cy="28525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25B94C-3A3F-4D4A-8DED-9B41D99042AD}"/>
              </a:ext>
            </a:extLst>
          </p:cNvPr>
          <p:cNvSpPr txBox="1"/>
          <p:nvPr/>
        </p:nvSpPr>
        <p:spPr>
          <a:xfrm>
            <a:off x="6429374" y="4588563"/>
            <a:ext cx="561685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PMT flash: key for calibrating T0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ne cluster matches at most 1 flash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ne flash can match any # of cluster (0,1,2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Under-determined system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compressed sensing </a:t>
            </a: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gain!</a:t>
            </a:r>
          </a:p>
        </p:txBody>
      </p:sp>
    </p:spTree>
    <p:extLst>
      <p:ext uri="{BB962C8B-B14F-4D97-AF65-F5344CB8AC3E}">
        <p14:creationId xmlns:p14="http://schemas.microsoft.com/office/powerpoint/2010/main" val="269253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/>
              <a:t>Before and After Flash Ma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3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37189" y="5840230"/>
            <a:ext cx="3083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2"/>
              </a:rPr>
              <a:t>CC </a:t>
            </a:r>
            <a:r>
              <a:rPr lang="el-GR" sz="2400" dirty="0">
                <a:hlinkClick r:id="rId2"/>
              </a:rPr>
              <a:t>ν</a:t>
            </a:r>
            <a:r>
              <a:rPr lang="en-US" sz="2400" baseline="-25000" dirty="0">
                <a:hlinkClick r:id="rId2"/>
              </a:rPr>
              <a:t>e</a:t>
            </a:r>
            <a:r>
              <a:rPr lang="en-US" sz="2400" dirty="0">
                <a:hlinkClick r:id="rId2"/>
              </a:rPr>
              <a:t> candidate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redic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sh Observa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239784" y="6092108"/>
            <a:ext cx="5952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ver 98% matching accuracy evaluated with cosmic muon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10495" y="1268660"/>
            <a:ext cx="5983566" cy="4576036"/>
            <a:chOff x="6172082" y="1666705"/>
            <a:chExt cx="5983566" cy="4576036"/>
          </a:xfrm>
        </p:grpSpPr>
        <p:grpSp>
          <p:nvGrpSpPr>
            <p:cNvPr id="28" name="Group 27"/>
            <p:cNvGrpSpPr/>
            <p:nvPr/>
          </p:nvGrpSpPr>
          <p:grpSpPr>
            <a:xfrm>
              <a:off x="6343288" y="2047908"/>
              <a:ext cx="5812360" cy="1951744"/>
              <a:chOff x="6343288" y="818193"/>
              <a:chExt cx="5812360" cy="1951744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43288" y="1006941"/>
                <a:ext cx="2450176" cy="1401756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93464" y="818193"/>
                <a:ext cx="3362184" cy="1951744"/>
              </a:xfrm>
              <a:prstGeom prst="rect">
                <a:avLst/>
              </a:prstGeom>
            </p:spPr>
          </p:pic>
        </p:grpSp>
        <p:sp>
          <p:nvSpPr>
            <p:cNvPr id="29" name="TextBox 28"/>
            <p:cNvSpPr txBox="1"/>
            <p:nvPr/>
          </p:nvSpPr>
          <p:spPr>
            <a:xfrm>
              <a:off x="7161745" y="166670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985844" y="16957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464255" y="40431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2082" y="4404416"/>
              <a:ext cx="5943600" cy="1838325"/>
            </a:xfrm>
            <a:prstGeom prst="rect">
              <a:avLst/>
            </a:prstGeom>
          </p:spPr>
        </p:pic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2820" y="1414465"/>
            <a:ext cx="5789969" cy="457359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43B3D1-9CAE-4E91-B580-3C61F7D49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BD390-E6FA-457B-B7C8-5A4EC29E7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81ABB5A-1FB7-45D2-9FDF-2AC9D2375A20}"/>
              </a:ext>
            </a:extLst>
          </p:cNvPr>
          <p:cNvSpPr/>
          <p:nvPr/>
        </p:nvSpPr>
        <p:spPr>
          <a:xfrm>
            <a:off x="6672630" y="5787310"/>
            <a:ext cx="31748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  <a:hlinkClick r:id="rId7"/>
              </a:rPr>
              <a:t>MICROBOONE-NOTE-1040-PUB</a:t>
            </a:r>
            <a:endParaRPr lang="en-US" sz="16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355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B34AC-83CB-4C89-A63D-468FB60A3F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Trajectory Fitting and Particle Ident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29965-712D-46B9-9241-A67B1DF12F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08168" y="4472609"/>
            <a:ext cx="4847772" cy="1515510"/>
          </a:xfrm>
        </p:spPr>
        <p:txBody>
          <a:bodyPr>
            <a:normAutofit/>
          </a:bodyPr>
          <a:lstStyle/>
          <a:p>
            <a:r>
              <a:rPr lang="en-US" sz="2000" dirty="0"/>
              <a:t>Fine trajectory and </a:t>
            </a:r>
            <a:r>
              <a:rPr lang="en-US" sz="2000" dirty="0" err="1"/>
              <a:t>dE</a:t>
            </a:r>
            <a:r>
              <a:rPr lang="en-US" sz="2000" dirty="0"/>
              <a:t>/dx fitting</a:t>
            </a:r>
          </a:p>
          <a:p>
            <a:pPr lvl="1"/>
            <a:r>
              <a:rPr lang="en-US" sz="1800" dirty="0"/>
              <a:t>tomographic clusters as skeleton</a:t>
            </a:r>
          </a:p>
          <a:p>
            <a:r>
              <a:rPr lang="en-US" sz="2000" dirty="0"/>
              <a:t>Trajectory and charge info matched to three view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E6B16B-6F4A-4DFE-A36A-14D71EB76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F38E6-407A-4A4C-9B1B-0379D4C39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3BC6B5-8C5E-46FE-B4EE-17D8F54E9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934888E-7E27-44F4-9C67-19CA64F262A8}"/>
              </a:ext>
            </a:extLst>
          </p:cNvPr>
          <p:cNvGrpSpPr/>
          <p:nvPr/>
        </p:nvGrpSpPr>
        <p:grpSpPr>
          <a:xfrm>
            <a:off x="381000" y="4314825"/>
            <a:ext cx="6115050" cy="1800225"/>
            <a:chOff x="190500" y="4591050"/>
            <a:chExt cx="6115050" cy="180022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E2F5016-3CFC-43E1-8B03-156601733609}"/>
                </a:ext>
              </a:extLst>
            </p:cNvPr>
            <p:cNvSpPr/>
            <p:nvPr/>
          </p:nvSpPr>
          <p:spPr>
            <a:xfrm>
              <a:off x="190500" y="4591050"/>
              <a:ext cx="6115050" cy="1800225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EC79B4E-DC1C-44D4-A09B-43B385C17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46249" y="4710270"/>
              <a:ext cx="1954526" cy="1242855"/>
            </a:xfrm>
            <a:prstGeom prst="rect">
              <a:avLst/>
            </a:prstGeom>
          </p:spPr>
        </p:pic>
        <p:pic>
          <p:nvPicPr>
            <p:cNvPr id="10" name="Content Placeholder 7">
              <a:extLst>
                <a:ext uri="{FF2B5EF4-FFF2-40B4-BE49-F238E27FC236}">
                  <a16:creationId xmlns:a16="http://schemas.microsoft.com/office/drawing/2014/main" id="{7779EA47-304F-43C9-A009-CAB1B70F88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8702" y="4702418"/>
              <a:ext cx="2068974" cy="124292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C8ADC94-C553-4B19-AEED-D5455AF51A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5749" y="4695920"/>
              <a:ext cx="2085975" cy="126604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72892A7-DBDF-4296-9EE6-2E96BFEE4612}"/>
                </a:ext>
              </a:extLst>
            </p:cNvPr>
            <p:cNvSpPr txBox="1"/>
            <p:nvPr/>
          </p:nvSpPr>
          <p:spPr>
            <a:xfrm>
              <a:off x="1234458" y="4773956"/>
              <a:ext cx="822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 view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AF5C888-167B-44E2-BCB6-E9D57F2BB561}"/>
                </a:ext>
              </a:extLst>
            </p:cNvPr>
            <p:cNvSpPr txBox="1"/>
            <p:nvPr/>
          </p:nvSpPr>
          <p:spPr>
            <a:xfrm>
              <a:off x="3313603" y="4805127"/>
              <a:ext cx="8297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 view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F61661C-D2BF-4202-91C2-552F478768D1}"/>
                </a:ext>
              </a:extLst>
            </p:cNvPr>
            <p:cNvSpPr txBox="1"/>
            <p:nvPr/>
          </p:nvSpPr>
          <p:spPr>
            <a:xfrm>
              <a:off x="5173171" y="4764643"/>
              <a:ext cx="970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 view</a:t>
              </a: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B74D8A5D-ACFA-4DA5-95B0-8857A202397E}"/>
                </a:ext>
              </a:extLst>
            </p:cNvPr>
            <p:cNvSpPr/>
            <p:nvPr/>
          </p:nvSpPr>
          <p:spPr>
            <a:xfrm>
              <a:off x="1076325" y="5124450"/>
              <a:ext cx="485775" cy="695325"/>
            </a:xfrm>
            <a:custGeom>
              <a:avLst/>
              <a:gdLst>
                <a:gd name="connsiteX0" fmla="*/ 0 w 485775"/>
                <a:gd name="connsiteY0" fmla="*/ 0 h 695325"/>
                <a:gd name="connsiteX1" fmla="*/ 200025 w 485775"/>
                <a:gd name="connsiteY1" fmla="*/ 200025 h 695325"/>
                <a:gd name="connsiteX2" fmla="*/ 361950 w 485775"/>
                <a:gd name="connsiteY2" fmla="*/ 438150 h 695325"/>
                <a:gd name="connsiteX3" fmla="*/ 485775 w 485775"/>
                <a:gd name="connsiteY3" fmla="*/ 695325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5775" h="695325">
                  <a:moveTo>
                    <a:pt x="0" y="0"/>
                  </a:moveTo>
                  <a:cubicBezTo>
                    <a:pt x="69850" y="63500"/>
                    <a:pt x="139700" y="127000"/>
                    <a:pt x="200025" y="200025"/>
                  </a:cubicBezTo>
                  <a:cubicBezTo>
                    <a:pt x="260350" y="273050"/>
                    <a:pt x="314325" y="355600"/>
                    <a:pt x="361950" y="438150"/>
                  </a:cubicBezTo>
                  <a:cubicBezTo>
                    <a:pt x="409575" y="520700"/>
                    <a:pt x="447675" y="608012"/>
                    <a:pt x="485775" y="69532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E293F7BB-216A-425C-98FD-37D88406B3B2}"/>
                </a:ext>
              </a:extLst>
            </p:cNvPr>
            <p:cNvSpPr/>
            <p:nvPr/>
          </p:nvSpPr>
          <p:spPr>
            <a:xfrm>
              <a:off x="2533650" y="5191125"/>
              <a:ext cx="1162050" cy="647700"/>
            </a:xfrm>
            <a:custGeom>
              <a:avLst/>
              <a:gdLst>
                <a:gd name="connsiteX0" fmla="*/ 0 w 1162050"/>
                <a:gd name="connsiteY0" fmla="*/ 647700 h 647700"/>
                <a:gd name="connsiteX1" fmla="*/ 171450 w 1162050"/>
                <a:gd name="connsiteY1" fmla="*/ 542925 h 647700"/>
                <a:gd name="connsiteX2" fmla="*/ 371475 w 1162050"/>
                <a:gd name="connsiteY2" fmla="*/ 409575 h 647700"/>
                <a:gd name="connsiteX3" fmla="*/ 561975 w 1162050"/>
                <a:gd name="connsiteY3" fmla="*/ 295275 h 647700"/>
                <a:gd name="connsiteX4" fmla="*/ 838200 w 1162050"/>
                <a:gd name="connsiteY4" fmla="*/ 133350 h 647700"/>
                <a:gd name="connsiteX5" fmla="*/ 1028700 w 1162050"/>
                <a:gd name="connsiteY5" fmla="*/ 28575 h 647700"/>
                <a:gd name="connsiteX6" fmla="*/ 1162050 w 1162050"/>
                <a:gd name="connsiteY6" fmla="*/ 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62050" h="647700">
                  <a:moveTo>
                    <a:pt x="0" y="647700"/>
                  </a:moveTo>
                  <a:cubicBezTo>
                    <a:pt x="57944" y="612775"/>
                    <a:pt x="109537" y="582613"/>
                    <a:pt x="171450" y="542925"/>
                  </a:cubicBezTo>
                  <a:cubicBezTo>
                    <a:pt x="233363" y="503237"/>
                    <a:pt x="306388" y="450850"/>
                    <a:pt x="371475" y="409575"/>
                  </a:cubicBezTo>
                  <a:cubicBezTo>
                    <a:pt x="436563" y="368300"/>
                    <a:pt x="561975" y="295275"/>
                    <a:pt x="561975" y="295275"/>
                  </a:cubicBezTo>
                  <a:lnTo>
                    <a:pt x="838200" y="133350"/>
                  </a:lnTo>
                  <a:cubicBezTo>
                    <a:pt x="915988" y="88900"/>
                    <a:pt x="974725" y="50800"/>
                    <a:pt x="1028700" y="28575"/>
                  </a:cubicBezTo>
                  <a:cubicBezTo>
                    <a:pt x="1082675" y="6350"/>
                    <a:pt x="1122362" y="3175"/>
                    <a:pt x="116205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D54C50EA-69D3-4C63-B281-2F67D1417EB6}"/>
                </a:ext>
              </a:extLst>
            </p:cNvPr>
            <p:cNvSpPr/>
            <p:nvPr/>
          </p:nvSpPr>
          <p:spPr>
            <a:xfrm>
              <a:off x="4838700" y="5133975"/>
              <a:ext cx="704850" cy="695325"/>
            </a:xfrm>
            <a:custGeom>
              <a:avLst/>
              <a:gdLst>
                <a:gd name="connsiteX0" fmla="*/ 0 w 704850"/>
                <a:gd name="connsiteY0" fmla="*/ 695325 h 695325"/>
                <a:gd name="connsiteX1" fmla="*/ 152400 w 704850"/>
                <a:gd name="connsiteY1" fmla="*/ 542925 h 695325"/>
                <a:gd name="connsiteX2" fmla="*/ 266700 w 704850"/>
                <a:gd name="connsiteY2" fmla="*/ 419100 h 695325"/>
                <a:gd name="connsiteX3" fmla="*/ 361950 w 704850"/>
                <a:gd name="connsiteY3" fmla="*/ 266700 h 695325"/>
                <a:gd name="connsiteX4" fmla="*/ 485775 w 704850"/>
                <a:gd name="connsiteY4" fmla="*/ 161925 h 695325"/>
                <a:gd name="connsiteX5" fmla="*/ 581025 w 704850"/>
                <a:gd name="connsiteY5" fmla="*/ 57150 h 695325"/>
                <a:gd name="connsiteX6" fmla="*/ 704850 w 704850"/>
                <a:gd name="connsiteY6" fmla="*/ 0 h 695325"/>
                <a:gd name="connsiteX7" fmla="*/ 704850 w 704850"/>
                <a:gd name="connsiteY7" fmla="*/ 0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4850" h="695325">
                  <a:moveTo>
                    <a:pt x="0" y="695325"/>
                  </a:moveTo>
                  <a:cubicBezTo>
                    <a:pt x="53975" y="641350"/>
                    <a:pt x="107950" y="588962"/>
                    <a:pt x="152400" y="542925"/>
                  </a:cubicBezTo>
                  <a:cubicBezTo>
                    <a:pt x="196850" y="496888"/>
                    <a:pt x="231775" y="465137"/>
                    <a:pt x="266700" y="419100"/>
                  </a:cubicBezTo>
                  <a:cubicBezTo>
                    <a:pt x="301625" y="373063"/>
                    <a:pt x="325438" y="309562"/>
                    <a:pt x="361950" y="266700"/>
                  </a:cubicBezTo>
                  <a:cubicBezTo>
                    <a:pt x="398463" y="223837"/>
                    <a:pt x="449263" y="196850"/>
                    <a:pt x="485775" y="161925"/>
                  </a:cubicBezTo>
                  <a:cubicBezTo>
                    <a:pt x="522287" y="127000"/>
                    <a:pt x="544512" y="84138"/>
                    <a:pt x="581025" y="57150"/>
                  </a:cubicBezTo>
                  <a:cubicBezTo>
                    <a:pt x="617538" y="30162"/>
                    <a:pt x="704850" y="0"/>
                    <a:pt x="704850" y="0"/>
                  </a:cubicBezTo>
                  <a:lnTo>
                    <a:pt x="70485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345C26F-1D57-441E-8FDD-99E912359D95}"/>
                </a:ext>
              </a:extLst>
            </p:cNvPr>
            <p:cNvSpPr txBox="1"/>
            <p:nvPr/>
          </p:nvSpPr>
          <p:spPr>
            <a:xfrm>
              <a:off x="1209674" y="6000750"/>
              <a:ext cx="40100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D projection from 3D track hypothesi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7E20571-03EA-4D44-A289-AE27D40F0453}"/>
                </a:ext>
              </a:extLst>
            </p:cNvPr>
            <p:cNvCxnSpPr/>
            <p:nvPr/>
          </p:nvCxnSpPr>
          <p:spPr>
            <a:xfrm>
              <a:off x="647700" y="6191250"/>
              <a:ext cx="48577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9D5C9CBC-4EEC-4B88-B6A4-BBAEB1D297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375" y="1207050"/>
            <a:ext cx="4401448" cy="2471828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288E4D1F-0F58-4CEE-A642-EBBD6DBB6DFD}"/>
              </a:ext>
            </a:extLst>
          </p:cNvPr>
          <p:cNvSpPr/>
          <p:nvPr/>
        </p:nvSpPr>
        <p:spPr>
          <a:xfrm>
            <a:off x="2019300" y="2352675"/>
            <a:ext cx="476250" cy="466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41A6820-8B6B-46CF-ABE1-E6B493016802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67748" y="2421025"/>
            <a:ext cx="1721297" cy="18925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F93D5AB-1C35-40D4-B299-858328B7FFB5}"/>
              </a:ext>
            </a:extLst>
          </p:cNvPr>
          <p:cNvCxnSpPr>
            <a:cxnSpLocks/>
            <a:stCxn id="24" idx="7"/>
          </p:cNvCxnSpPr>
          <p:nvPr/>
        </p:nvCxnSpPr>
        <p:spPr>
          <a:xfrm>
            <a:off x="2425805" y="2421025"/>
            <a:ext cx="4076595" cy="1891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D31AC605-1DE8-4D18-8D9E-4A0FB38695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8972" y="1279824"/>
            <a:ext cx="3410857" cy="2363992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954D628-88EC-4801-A081-0C859B7CA256}"/>
              </a:ext>
            </a:extLst>
          </p:cNvPr>
          <p:cNvSpPr txBox="1"/>
          <p:nvPr/>
        </p:nvSpPr>
        <p:spPr>
          <a:xfrm>
            <a:off x="6357257" y="1625600"/>
            <a:ext cx="92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MC</a:t>
            </a:r>
          </a:p>
        </p:txBody>
      </p: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0BDA99A8-A845-4EDE-A681-D320B9B3313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82" t="9347" r="3157" b="5363"/>
          <a:stretch/>
        </p:blipFill>
        <p:spPr>
          <a:xfrm>
            <a:off x="8768080" y="1495641"/>
            <a:ext cx="3261358" cy="200981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8A5A6C2-E4F2-45EA-8A02-5EC3970E5252}"/>
              </a:ext>
            </a:extLst>
          </p:cNvPr>
          <p:cNvSpPr txBox="1"/>
          <p:nvPr/>
        </p:nvSpPr>
        <p:spPr>
          <a:xfrm rot="824311">
            <a:off x="9852231" y="1974272"/>
            <a:ext cx="1891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Garamond" panose="02020404030301010803" pitchFamily="18" charset="0"/>
                <a:cs typeface="Aparajita" panose="020B0502040204020203" pitchFamily="18" charset="0"/>
              </a:rPr>
              <a:t>In Progres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6527945-034C-43D9-B0C5-518898016824}"/>
              </a:ext>
            </a:extLst>
          </p:cNvPr>
          <p:cNvSpPr txBox="1"/>
          <p:nvPr/>
        </p:nvSpPr>
        <p:spPr>
          <a:xfrm>
            <a:off x="9615714" y="1560286"/>
            <a:ext cx="92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984446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66E9D-D703-4A61-A4D8-40ACD6AC2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D8AF46-D606-49AA-BD0E-A4863999C0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icroBooNE is a LArTPC capable of imaging neutrino interactions with very fine resolution</a:t>
            </a:r>
          </a:p>
          <a:p>
            <a:pPr lvl="1"/>
            <a:r>
              <a:rPr lang="en-US" dirty="0"/>
              <a:t>broad scope of physics topics – look out for the other MicroBooNE talks!</a:t>
            </a:r>
          </a:p>
          <a:p>
            <a:endParaRPr lang="en-US" dirty="0"/>
          </a:p>
          <a:p>
            <a:r>
              <a:rPr lang="en-US" dirty="0"/>
              <a:t>Wire-Cell tomographic reconstruction is a new paradigm for LArTPC </a:t>
            </a:r>
          </a:p>
          <a:p>
            <a:pPr lvl="1"/>
            <a:r>
              <a:rPr lang="en-US" dirty="0"/>
              <a:t>topology-agnostic 3D space points by utilizing geometry, time, charge and sparseness to reduce ambiguity from individual 2D views</a:t>
            </a:r>
          </a:p>
          <a:p>
            <a:pPr lvl="1"/>
            <a:endParaRPr lang="en-US" dirty="0"/>
          </a:p>
          <a:p>
            <a:r>
              <a:rPr lang="en-US" dirty="0"/>
              <a:t>Trajectory and calorimetry reconstruction is in good progress</a:t>
            </a:r>
          </a:p>
          <a:p>
            <a:pPr lvl="1"/>
            <a:r>
              <a:rPr lang="en-US" dirty="0"/>
              <a:t>particle identification</a:t>
            </a:r>
          </a:p>
          <a:p>
            <a:pPr lvl="1"/>
            <a:r>
              <a:rPr lang="en-US" dirty="0"/>
              <a:t>particle flow</a:t>
            </a:r>
          </a:p>
          <a:p>
            <a:pPr lvl="1"/>
            <a:r>
              <a:rPr lang="en-US" dirty="0"/>
              <a:t>…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77DCD-CC7C-4958-9D00-F42F71099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8C8F7-F7CB-4D9D-865F-664329496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5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F6EA832-DEBE-4E9D-8EF8-B7CEBD9BB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</p:spTree>
    <p:extLst>
      <p:ext uri="{BB962C8B-B14F-4D97-AF65-F5344CB8AC3E}">
        <p14:creationId xmlns:p14="http://schemas.microsoft.com/office/powerpoint/2010/main" val="132734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9CEE31D-9AA3-4E84-8C57-22A8C1F92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31C7185-4FCC-48AD-A11E-ACE5FF4158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5B744-44E5-424E-AED4-8D1107750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E134A-EE33-4DFF-AF9E-C6B2EFF6D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7377B1-3CAB-41B9-97FA-B99ED3B7D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6716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93B6DD39-C7BD-4E87-8548-46D202FCB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26" name="Footer Placeholder 25">
            <a:extLst>
              <a:ext uri="{FF2B5EF4-FFF2-40B4-BE49-F238E27FC236}">
                <a16:creationId xmlns:a16="http://schemas.microsoft.com/office/drawing/2014/main" id="{64BDC0ED-B194-4CA0-B496-32AA6828A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7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1302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mins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lower) 2D deconvolution + L1 regularization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842158" y="3094601"/>
            <a:ext cx="689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deconvolution + L0 compressed sens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1"/>
              </a:rPr>
              <a:t>JINST 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454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4020454"/>
            <a:ext cx="7679271" cy="2770871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09625" y="82549"/>
            <a:ext cx="9307046" cy="857250"/>
          </a:xfrm>
        </p:spPr>
        <p:txBody>
          <a:bodyPr/>
          <a:lstStyle/>
          <a:p>
            <a:r>
              <a:rPr lang="en-US" dirty="0"/>
              <a:t>Compressed Sen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57249" y="1191200"/>
            <a:ext cx="10744201" cy="3828476"/>
          </a:xfrm>
        </p:spPr>
        <p:txBody>
          <a:bodyPr/>
          <a:lstStyle/>
          <a:p>
            <a:r>
              <a:rPr lang="en-US" dirty="0"/>
              <a:t>Compressed sensing is a mathematical technique to </a:t>
            </a:r>
            <a:r>
              <a:rPr lang="en-US" b="1" dirty="0">
                <a:solidFill>
                  <a:srgbClr val="0070C0"/>
                </a:solidFill>
              </a:rPr>
              <a:t>recover sparse signal from under-determined (linear) system</a:t>
            </a:r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: Tomography with few projection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3861A-E755-4A4B-B9AC-F03CD7287900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33038" y="4549676"/>
            <a:ext cx="45200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ow one to reconstruct the image with far less projections</a:t>
            </a:r>
          </a:p>
          <a:p>
            <a:endParaRPr lang="en-US" sz="2400" dirty="0"/>
          </a:p>
          <a:p>
            <a:r>
              <a:rPr lang="en-US" sz="2400" dirty="0"/>
              <a:t>Direct application to LArTPC problem</a:t>
            </a:r>
          </a:p>
          <a:p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3384"/>
              </p:ext>
            </p:extLst>
          </p:nvPr>
        </p:nvGraphicFramePr>
        <p:xfrm>
          <a:off x="815656" y="2154166"/>
          <a:ext cx="5266907" cy="77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656" y="2154166"/>
                        <a:ext cx="5266907" cy="775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18597"/>
              </p:ext>
            </p:extLst>
          </p:nvPr>
        </p:nvGraphicFramePr>
        <p:xfrm>
          <a:off x="834756" y="2934748"/>
          <a:ext cx="7106000" cy="6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6" imgW="2705040" imgH="228600" progId="Equation.DSMT4">
                  <p:embed/>
                </p:oleObj>
              </mc:Choice>
              <mc:Fallback>
                <p:oleObj name="Equation" r:id="rId6" imgW="27050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756" y="2934748"/>
                        <a:ext cx="7106000" cy="60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032656" y="2048526"/>
            <a:ext cx="42356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ere ||x||</a:t>
            </a:r>
            <a:r>
              <a:rPr lang="en-US" sz="2400" baseline="-25000" dirty="0"/>
              <a:t>0</a:t>
            </a:r>
            <a:r>
              <a:rPr lang="en-US" sz="2400" dirty="0"/>
              <a:t> is the L0-norm of x, which counts the number of non-zero entries in x</a:t>
            </a:r>
          </a:p>
          <a:p>
            <a:endParaRPr lang="en-US" sz="2400" dirty="0"/>
          </a:p>
          <a:p>
            <a:r>
              <a:rPr lang="en-US" sz="2400" dirty="0"/>
              <a:t>Find the sparsest solution approaching the true signal</a:t>
            </a:r>
          </a:p>
          <a:p>
            <a:endParaRPr lang="en-US" sz="24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1819E4-F77D-4720-A6C7-799150BA2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0E0FD07-37CC-497E-AC77-87178A21A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B116E1C-7B59-4CE7-9611-B4378FD91C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6270" y="4406972"/>
            <a:ext cx="7105650" cy="1770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48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61703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0457" y="-213951"/>
            <a:ext cx="10972800" cy="1143000"/>
          </a:xfrm>
        </p:spPr>
        <p:txBody>
          <a:bodyPr/>
          <a:lstStyle/>
          <a:p>
            <a:r>
              <a:rPr lang="en-US" dirty="0"/>
              <a:t>2D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56232" y="1432050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asured wavefor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-D deconvolu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-D deconvolution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br>
              <a:rPr lang="en-US" sz="2100" dirty="0"/>
            </a:br>
            <a:r>
              <a:rPr lang="en-US" sz="2100" dirty="0"/>
              <a:t>from (i+1)</a:t>
            </a:r>
            <a:r>
              <a:rPr lang="en-US" sz="2100" dirty="0" err="1"/>
              <a:t>th</a:t>
            </a:r>
            <a:r>
              <a:rPr lang="en-US" sz="2100" dirty="0"/>
              <a:t> wire signal to </a:t>
            </a:r>
            <a:r>
              <a:rPr lang="en-US" sz="2100" dirty="0" err="1"/>
              <a:t>ith</a:t>
            </a:r>
            <a:r>
              <a:rPr lang="en-US" sz="2100" dirty="0"/>
              <a:t> 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br>
              <a:rPr lang="en-US" sz="2100" b="1" dirty="0"/>
            </a:br>
            <a:r>
              <a:rPr lang="en-US" sz="2100" b="1" dirty="0"/>
              <a:t>be done with deconvolution </a:t>
            </a:r>
            <a:r>
              <a:rPr lang="en-US" sz="2100" b="1" dirty="0">
                <a:sym typeface="Wingdings" panose="05000000000000000000" pitchFamily="2" charset="2"/>
              </a:rPr>
              <a:t> </a:t>
            </a:r>
            <a:br>
              <a:rPr lang="en-US" sz="2100" b="1" dirty="0">
                <a:sym typeface="Wingdings" panose="05000000000000000000" pitchFamily="2" charset="2"/>
              </a:rPr>
            </a:br>
            <a:r>
              <a:rPr lang="en-US" sz="2100" b="1" dirty="0"/>
              <a:t>2-D Fast Fourier Trans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8646AA-3058-40BB-84D4-5B0582EE1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CBEB0B2-63E6-4A03-821F-A21BB6C23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</p:spTree>
    <p:extLst>
      <p:ext uri="{BB962C8B-B14F-4D97-AF65-F5344CB8AC3E}">
        <p14:creationId xmlns:p14="http://schemas.microsoft.com/office/powerpoint/2010/main" val="176992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C90BFEE-EF4A-431C-92E6-645F5C115B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" r="3311"/>
          <a:stretch/>
        </p:blipFill>
        <p:spPr>
          <a:xfrm>
            <a:off x="8812404" y="1104872"/>
            <a:ext cx="3265715" cy="255491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D7FFA7-7D10-4F92-9864-B6BF70B09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icroBooNE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A3DA27-BBB5-40F8-9F67-5897E80680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861" y="4561950"/>
                <a:ext cx="10515600" cy="179865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oals of the Short Baseline Neutrino Program</a:t>
                </a:r>
              </a:p>
              <a:p>
                <a:pPr lvl="1"/>
                <a:r>
                  <a:rPr lang="en-US" dirty="0"/>
                  <a:t>low-energy excess indicated by </a:t>
                </a:r>
                <a:r>
                  <a:rPr lang="en-US" dirty="0" err="1"/>
                  <a:t>MiniBooNE</a:t>
                </a:r>
                <a:endParaRPr lang="en-US" dirty="0"/>
              </a:p>
              <a:p>
                <a:pPr lvl="1"/>
                <a:r>
                  <a:rPr lang="en-US" dirty="0"/>
                  <a:t>sterile neutrino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Ar</a:t>
                </a:r>
                <a:r>
                  <a:rPr lang="en-US" dirty="0"/>
                  <a:t> interaction cross se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A3DA27-BBB5-40F8-9F67-5897E80680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861" y="4561950"/>
                <a:ext cx="10515600" cy="1798657"/>
              </a:xfrm>
              <a:blipFill>
                <a:blip r:embed="rId3"/>
                <a:stretch>
                  <a:fillRect l="-1043" t="-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9607D2-CC79-462E-A26F-9A78B10A1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C0E90F-CAB9-443E-8B33-3F2123C8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2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472C32C-81A7-4BE9-89FB-9EDA1AD5D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51BB8-0D90-4D33-B896-98EF1FD07A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5557"/>
          <a:stretch/>
        </p:blipFill>
        <p:spPr>
          <a:xfrm>
            <a:off x="812070" y="1135463"/>
            <a:ext cx="7952279" cy="30145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AC7F72-CCF7-44F9-99DA-C9C99158A953}"/>
              </a:ext>
            </a:extLst>
          </p:cNvPr>
          <p:cNvSpPr txBox="1"/>
          <p:nvPr/>
        </p:nvSpPr>
        <p:spPr>
          <a:xfrm>
            <a:off x="8953080" y="3557116"/>
            <a:ext cx="2873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Low-energy excess observed by </a:t>
            </a:r>
            <a:r>
              <a:rPr lang="en-US" i="1" dirty="0" err="1"/>
              <a:t>MiniBooNE</a:t>
            </a:r>
            <a:endParaRPr lang="en-US" i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6FAEC4-4B44-4BCB-A125-2477CC1EACB1}"/>
              </a:ext>
            </a:extLst>
          </p:cNvPr>
          <p:cNvSpPr/>
          <p:nvPr/>
        </p:nvSpPr>
        <p:spPr>
          <a:xfrm>
            <a:off x="8792308" y="1145510"/>
            <a:ext cx="3326004" cy="299441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6AADBF0-EAC7-45C5-BF94-E0921DDD19EA}"/>
              </a:ext>
            </a:extLst>
          </p:cNvPr>
          <p:cNvCxnSpPr>
            <a:cxnSpLocks/>
          </p:cNvCxnSpPr>
          <p:nvPr/>
        </p:nvCxnSpPr>
        <p:spPr>
          <a:xfrm flipH="1">
            <a:off x="994787" y="1788607"/>
            <a:ext cx="7214716" cy="251208"/>
          </a:xfrm>
          <a:prstGeom prst="straightConnector1">
            <a:avLst/>
          </a:prstGeom>
          <a:ln w="57150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044A3D9E-48E3-487C-BFBB-7A0527D542E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9687"/>
          <a:stretch/>
        </p:blipFill>
        <p:spPr>
          <a:xfrm>
            <a:off x="3886179" y="3416439"/>
            <a:ext cx="1549980" cy="92183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C23139F-440C-4A2C-BEA5-6ABDC28F56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653" y="1281060"/>
            <a:ext cx="1356207" cy="256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8317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/>
              <a:t>Before and After L1 Ma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2736" y="1320861"/>
            <a:ext cx="6077590" cy="4526772"/>
            <a:chOff x="72736" y="1487772"/>
            <a:chExt cx="6077590" cy="4526772"/>
          </a:xfrm>
        </p:grpSpPr>
        <p:sp>
          <p:nvSpPr>
            <p:cNvPr id="8" name="TextBox 7"/>
            <p:cNvSpPr txBox="1"/>
            <p:nvPr/>
          </p:nvSpPr>
          <p:spPr>
            <a:xfrm>
              <a:off x="797724" y="1487772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21823" y="15168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0234" y="38642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5922" y="1487772"/>
            <a:ext cx="5764727" cy="44999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18164" y="5983105"/>
            <a:ext cx="3083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Charged-Current </a:t>
            </a:r>
            <a:r>
              <a:rPr lang="el-GR" dirty="0">
                <a:hlinkClick r:id="rId6"/>
              </a:rPr>
              <a:t>ν</a:t>
            </a:r>
            <a:r>
              <a:rPr lang="el-GR" baseline="-25000" dirty="0">
                <a:hlinkClick r:id="rId6"/>
              </a:rPr>
              <a:t>μ</a:t>
            </a:r>
            <a:r>
              <a:rPr lang="en-US" dirty="0">
                <a:hlinkClick r:id="rId6"/>
              </a:rPr>
              <a:t> candidat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redic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sh Observa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346138" y="6009576"/>
            <a:ext cx="4775762" cy="371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re details in </a:t>
            </a:r>
            <a:r>
              <a:rPr lang="en-US" dirty="0">
                <a:hlinkClick r:id="rId7"/>
              </a:rPr>
              <a:t>MICROBOONE-NOTE-1040-PUB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2D8BCF-403E-49D4-8261-3CD6C8EE6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FD05A-21FA-41DF-A458-25BE7FD7E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</p:spTree>
    <p:extLst>
      <p:ext uri="{BB962C8B-B14F-4D97-AF65-F5344CB8AC3E}">
        <p14:creationId xmlns:p14="http://schemas.microsoft.com/office/powerpoint/2010/main" val="32378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578294" y="1325333"/>
            <a:ext cx="5856695" cy="4851860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55009" y="139851"/>
            <a:ext cx="10978441" cy="891996"/>
          </a:xfrm>
        </p:spPr>
        <p:txBody>
          <a:bodyPr>
            <a:normAutofit/>
          </a:bodyPr>
          <a:lstStyle/>
          <a:p>
            <a:r>
              <a:rPr lang="en-US" dirty="0"/>
              <a:t>Principle of Single-Phase LArTPC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9530" y="5986515"/>
                <a:ext cx="49752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Drift velocity ~ O(1) km/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i="1" dirty="0">
                    <a:sym typeface="Wingdings" panose="05000000000000000000" pitchFamily="2" charset="2"/>
                  </a:rPr>
                  <a:t>  a few </a:t>
                </a:r>
                <a:r>
                  <a:rPr lang="en-US" i="1" dirty="0" err="1">
                    <a:sym typeface="Wingdings" panose="05000000000000000000" pitchFamily="2" charset="2"/>
                  </a:rPr>
                  <a:t>ms</a:t>
                </a:r>
                <a:r>
                  <a:rPr lang="en-US" i="1" dirty="0">
                    <a:sym typeface="Wingdings" panose="05000000000000000000" pitchFamily="2" charset="2"/>
                  </a:rPr>
                  <a:t> drift time</a:t>
                </a:r>
                <a:endParaRPr lang="en-US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30" y="5986515"/>
                <a:ext cx="4975259" cy="369332"/>
              </a:xfrm>
              <a:prstGeom prst="rect">
                <a:avLst/>
              </a:prstGeom>
              <a:blipFill>
                <a:blip r:embed="rId4"/>
                <a:stretch>
                  <a:fillRect l="-98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04088" y="1609604"/>
            <a:ext cx="2263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Made by Bo Yu (BNL)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94BE558-C23F-40EB-A401-83DF2D5C2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94DB5C2-3EF6-4793-8032-491B0B6AC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E1CB0856-A4AA-4BD0-BF77-20347DB269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739" y="4904509"/>
                <a:ext cx="6074106" cy="1641764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/>
                  <a:t> millimeter scale spatial resolution</a:t>
                </a:r>
              </a:p>
              <a:p>
                <a:r>
                  <a:rPr lang="en-US" dirty="0"/>
                  <a:t>Excellent charge resolution</a:t>
                </a:r>
              </a:p>
              <a:p>
                <a:pPr lvl="1"/>
                <a:r>
                  <a:rPr lang="en-US" dirty="0"/>
                  <a:t>e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separation: bkg. rejec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/>
                  <a:t> CC</a:t>
                </a:r>
              </a:p>
            </p:txBody>
          </p:sp>
        </mc:Choice>
        <mc:Fallback xmlns="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E1CB0856-A4AA-4BD0-BF77-20347DB269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739" y="4904509"/>
                <a:ext cx="6074106" cy="1641764"/>
              </a:xfrm>
              <a:blipFill>
                <a:blip r:embed="rId5"/>
                <a:stretch>
                  <a:fillRect l="-1807" t="-6320" r="-1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4261BE40-A83A-4A43-8773-AE9AEC2EF0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145" y="1334891"/>
            <a:ext cx="5388080" cy="32328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DB47AC6-FFE6-4DA8-A6A3-A8221FCF91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8053" y="4038590"/>
            <a:ext cx="289800" cy="101783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956E136-18F2-4195-9E90-6E5C5FDEBA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5238" y="3221295"/>
            <a:ext cx="289800" cy="101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431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99"/>
          <a:stretch/>
        </p:blipFill>
        <p:spPr bwMode="auto">
          <a:xfrm>
            <a:off x="800175" y="1194954"/>
            <a:ext cx="2296391" cy="1748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9"/>
          <a:stretch/>
        </p:blipFill>
        <p:spPr bwMode="auto">
          <a:xfrm>
            <a:off x="4393637" y="1238230"/>
            <a:ext cx="2432835" cy="184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19681"/>
                <a:ext cx="109728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sz="3600" dirty="0"/>
                  <a:t>Traditional </a:t>
                </a:r>
                <a:r>
                  <a:rPr lang="en-US" sz="3600" dirty="0" err="1"/>
                  <a:t>Reco</a:t>
                </a:r>
                <a:r>
                  <a:rPr lang="en-US" sz="3600" dirty="0"/>
                  <a:t>. Approach: 2D</a:t>
                </a:r>
                <a:r>
                  <a:rPr lang="en-US" sz="3600" dirty="0">
                    <a:sym typeface="Wingdings" panose="05000000000000000000" pitchFamily="2" charset="2"/>
                  </a:rPr>
                  <a:t> matching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⇒</m:t>
                    </m:r>
                  </m:oMath>
                </a14:m>
                <a:r>
                  <a:rPr lang="en-US" sz="3600" dirty="0">
                    <a:sym typeface="Wingdings" panose="05000000000000000000" pitchFamily="2" charset="2"/>
                  </a:rPr>
                  <a:t> 3D</a:t>
                </a:r>
                <a:endParaRPr lang="en-US" sz="3600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19681"/>
                <a:ext cx="10972800" cy="1143000"/>
              </a:xfrm>
              <a:blipFill>
                <a:blip r:embed="rId5"/>
                <a:stretch>
                  <a:fillRect l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C9BDE6-B75B-43F1-8D08-72335282F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3AD6E7-D419-4429-A2B7-01B73656A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8" name="Arrow: Striped Right 7">
            <a:extLst>
              <a:ext uri="{FF2B5EF4-FFF2-40B4-BE49-F238E27FC236}">
                <a16:creationId xmlns:a16="http://schemas.microsoft.com/office/drawing/2014/main" id="{D8225BB3-E838-4422-B81F-D6823CC0C61C}"/>
              </a:ext>
            </a:extLst>
          </p:cNvPr>
          <p:cNvSpPr/>
          <p:nvPr/>
        </p:nvSpPr>
        <p:spPr>
          <a:xfrm>
            <a:off x="3416439" y="1959429"/>
            <a:ext cx="562708" cy="351692"/>
          </a:xfrm>
          <a:prstGeom prst="stripedRightArrow">
            <a:avLst/>
          </a:prstGeom>
          <a:solidFill>
            <a:srgbClr val="CCFFCC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E685073-622E-4243-829E-870F3D6893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4619" y="1166911"/>
            <a:ext cx="4074205" cy="52037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21290A-313D-47EC-8DFA-191CA95BF95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7835"/>
          <a:stretch/>
        </p:blipFill>
        <p:spPr>
          <a:xfrm>
            <a:off x="687530" y="3095832"/>
            <a:ext cx="5230949" cy="328503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E447FEF-DF60-4AEB-863B-6833CC55843E}"/>
              </a:ext>
            </a:extLst>
          </p:cNvPr>
          <p:cNvSpPr/>
          <p:nvPr/>
        </p:nvSpPr>
        <p:spPr>
          <a:xfrm>
            <a:off x="4712678" y="5908431"/>
            <a:ext cx="864158" cy="5225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716715-C9FF-4C74-80F5-4E3618778ADB}"/>
              </a:ext>
            </a:extLst>
          </p:cNvPr>
          <p:cNvSpPr txBox="1"/>
          <p:nvPr/>
        </p:nvSpPr>
        <p:spPr>
          <a:xfrm>
            <a:off x="9576079" y="1356528"/>
            <a:ext cx="201971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y Andrew Smith</a:t>
            </a:r>
          </a:p>
          <a:p>
            <a:r>
              <a:rPr lang="en-US" dirty="0"/>
              <a:t>@ 2019 APS Apri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D858DB-1373-4EF4-8230-DB419B66A140}"/>
              </a:ext>
            </a:extLst>
          </p:cNvPr>
          <p:cNvSpPr txBox="1"/>
          <p:nvPr/>
        </p:nvSpPr>
        <p:spPr>
          <a:xfrm>
            <a:off x="7475973" y="6109398"/>
            <a:ext cx="432079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bg1">
                    <a:lumMod val="65000"/>
                  </a:schemeClr>
                </a:solidFill>
              </a:rPr>
              <a:t>Illustration of LArTPC pattern recognition in the Pandora framework</a:t>
            </a:r>
          </a:p>
        </p:txBody>
      </p:sp>
    </p:spTree>
    <p:extLst>
      <p:ext uri="{BB962C8B-B14F-4D97-AF65-F5344CB8AC3E}">
        <p14:creationId xmlns:p14="http://schemas.microsoft.com/office/powerpoint/2010/main" val="2009516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04" y="1231052"/>
            <a:ext cx="2872705" cy="502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549819" y="1231052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1783C9CE-D972-4986-A705-CDB561FF4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7DBB6F9-1A7C-49D7-8B99-677D5D9D2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FEF2E3-3424-44D7-98D1-BBB12D5CF5F9}"/>
              </a:ext>
            </a:extLst>
          </p:cNvPr>
          <p:cNvSpPr txBox="1"/>
          <p:nvPr/>
        </p:nvSpPr>
        <p:spPr>
          <a:xfrm>
            <a:off x="3688772" y="5590309"/>
            <a:ext cx="45096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-dimensional Imaging for Large </a:t>
            </a:r>
            <a:r>
              <a:rPr lang="en-US" dirty="0" err="1"/>
              <a:t>LArTPCs</a:t>
            </a:r>
            <a:endParaRPr lang="en-US" dirty="0"/>
          </a:p>
          <a:p>
            <a:r>
              <a:rPr lang="en-US" dirty="0"/>
              <a:t>Xin Qian </a:t>
            </a:r>
            <a:r>
              <a:rPr lang="en-US" i="1" dirty="0"/>
              <a:t>et al. </a:t>
            </a:r>
            <a:r>
              <a:rPr lang="en-US" b="1" dirty="0"/>
              <a:t>JINST 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421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F025C-999C-44B7-BC95-6EBCF34E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roved Signal Processing for Tomograph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3802F-8BE2-4CB8-9AF5-EA8647DB7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3712BB-5622-4022-ACA9-CE494EA09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5C9774-C2FC-45AE-954F-18523CBFB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6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F04BF40-E765-4987-A08D-DF821A0A3795}"/>
              </a:ext>
            </a:extLst>
          </p:cNvPr>
          <p:cNvGrpSpPr/>
          <p:nvPr/>
        </p:nvGrpSpPr>
        <p:grpSpPr>
          <a:xfrm>
            <a:off x="381838" y="1167519"/>
            <a:ext cx="5866152" cy="5016459"/>
            <a:chOff x="1595538" y="750691"/>
            <a:chExt cx="6204565" cy="524957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2BD5F9B-51A1-40AB-BE69-49A571CCADEA}"/>
                </a:ext>
              </a:extLst>
            </p:cNvPr>
            <p:cNvGrpSpPr/>
            <p:nvPr/>
          </p:nvGrpSpPr>
          <p:grpSpPr>
            <a:xfrm>
              <a:off x="1595538" y="750691"/>
              <a:ext cx="6204565" cy="5249573"/>
              <a:chOff x="71537" y="750690"/>
              <a:chExt cx="6204565" cy="524957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849179C6-7629-4278-8703-E377188933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19163" r="40766" b="7851"/>
              <a:stretch/>
            </p:blipFill>
            <p:spPr>
              <a:xfrm>
                <a:off x="71537" y="772969"/>
                <a:ext cx="4021581" cy="5227294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21E6B3E0-8F38-4987-8F2B-E9838E85F0E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32C42B4-28A3-41B6-AD50-8AFA52AECB1B}"/>
                </a:ext>
              </a:extLst>
            </p:cNvPr>
            <p:cNvCxnSpPr/>
            <p:nvPr/>
          </p:nvCxnSpPr>
          <p:spPr>
            <a:xfrm flipV="1">
              <a:off x="3896176" y="1541200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9BE840F-0C0B-40AD-9A04-88531A196428}"/>
                </a:ext>
              </a:extLst>
            </p:cNvPr>
            <p:cNvSpPr txBox="1"/>
            <p:nvPr/>
          </p:nvSpPr>
          <p:spPr>
            <a:xfrm>
              <a:off x="3448365" y="1776727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BAA547-E224-4D0E-B0FA-4F6B2770AD88}"/>
                </a:ext>
              </a:extLst>
            </p:cNvPr>
            <p:cNvCxnSpPr/>
            <p:nvPr/>
          </p:nvCxnSpPr>
          <p:spPr>
            <a:xfrm>
              <a:off x="1897881" y="5824906"/>
              <a:ext cx="5073862" cy="241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A04D9C9-7B70-4997-A5D4-6E54120FDA78}"/>
                </a:ext>
              </a:extLst>
            </p:cNvPr>
            <p:cNvSpPr txBox="1"/>
            <p:nvPr/>
          </p:nvSpPr>
          <p:spPr>
            <a:xfrm>
              <a:off x="3326447" y="5427631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A533F08-AAC8-42A4-9499-BFB69B1FE59B}"/>
              </a:ext>
            </a:extLst>
          </p:cNvPr>
          <p:cNvSpPr/>
          <p:nvPr/>
        </p:nvSpPr>
        <p:spPr>
          <a:xfrm>
            <a:off x="2679265" y="6081054"/>
            <a:ext cx="2625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JINST 13 P07006/7 (2018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EDDF7BA-031D-4C3F-80FC-0ECAA9BB30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99" r="57362" b="13896"/>
          <a:stretch/>
        </p:blipFill>
        <p:spPr>
          <a:xfrm>
            <a:off x="5965180" y="3974313"/>
            <a:ext cx="2706548" cy="199281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92C906B7-82B0-4C0D-AEF0-F9CD6A2169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19" t="5904" r="2684" b="3581"/>
          <a:stretch/>
        </p:blipFill>
        <p:spPr>
          <a:xfrm>
            <a:off x="6920460" y="1165610"/>
            <a:ext cx="3990110" cy="248456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F69FDC-747C-4F42-99A6-2D849C1179C5}"/>
              </a:ext>
            </a:extLst>
          </p:cNvPr>
          <p:cNvSpPr txBox="1"/>
          <p:nvPr/>
        </p:nvSpPr>
        <p:spPr>
          <a:xfrm>
            <a:off x="9695542" y="3725705"/>
            <a:ext cx="19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-D deconvolution</a:t>
            </a:r>
          </a:p>
        </p:txBody>
      </p:sp>
      <p:sp>
        <p:nvSpPr>
          <p:cNvPr id="31" name="Arrow: Striped Right 30">
            <a:extLst>
              <a:ext uri="{FF2B5EF4-FFF2-40B4-BE49-F238E27FC236}">
                <a16:creationId xmlns:a16="http://schemas.microsoft.com/office/drawing/2014/main" id="{76EF47EF-5E41-4020-BF51-A43DA6B8DB10}"/>
              </a:ext>
            </a:extLst>
          </p:cNvPr>
          <p:cNvSpPr/>
          <p:nvPr/>
        </p:nvSpPr>
        <p:spPr>
          <a:xfrm>
            <a:off x="8732016" y="4712675"/>
            <a:ext cx="462225" cy="311499"/>
          </a:xfrm>
          <a:prstGeom prst="stripedRightArrow">
            <a:avLst/>
          </a:prstGeom>
          <a:solidFill>
            <a:srgbClr val="CCFFCC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E11A115-D3C3-42E0-BB5E-C0BA195415B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742" r="3972" b="13896"/>
          <a:stretch/>
        </p:blipFill>
        <p:spPr>
          <a:xfrm>
            <a:off x="9204290" y="3996083"/>
            <a:ext cx="2736197" cy="199281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1DF58D7D-3896-411E-8BDF-9DA2CD25239F}"/>
              </a:ext>
            </a:extLst>
          </p:cNvPr>
          <p:cNvSpPr txBox="1"/>
          <p:nvPr/>
        </p:nvSpPr>
        <p:spPr>
          <a:xfrm>
            <a:off x="6602324" y="3747476"/>
            <a:ext cx="19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1-D deconvolutio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F9C664D-C527-48BE-A44F-3F5D7BC04B54}"/>
              </a:ext>
            </a:extLst>
          </p:cNvPr>
          <p:cNvSpPr/>
          <p:nvPr/>
        </p:nvSpPr>
        <p:spPr>
          <a:xfrm>
            <a:off x="5958673" y="1135464"/>
            <a:ext cx="5978769" cy="514475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C5F226D-7CD9-452E-B2CD-72BC0DB8F910}"/>
              </a:ext>
            </a:extLst>
          </p:cNvPr>
          <p:cNvSpPr txBox="1"/>
          <p:nvPr/>
        </p:nvSpPr>
        <p:spPr>
          <a:xfrm>
            <a:off x="9365064" y="5970508"/>
            <a:ext cx="2652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70C0"/>
                </a:solidFill>
              </a:rPr>
              <a:t>Key for tomographic imaging</a:t>
            </a:r>
          </a:p>
        </p:txBody>
      </p:sp>
    </p:spTree>
    <p:extLst>
      <p:ext uri="{BB962C8B-B14F-4D97-AF65-F5344CB8AC3E}">
        <p14:creationId xmlns:p14="http://schemas.microsoft.com/office/powerpoint/2010/main" val="110273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582E1-0E32-4A49-B01B-FD658ED29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mographic Reconstruction: Slicing and Ti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0C2BE-B7E1-420D-8E3F-B2A3A7260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529" y="5406013"/>
            <a:ext cx="10515600" cy="571540"/>
          </a:xfrm>
        </p:spPr>
        <p:txBody>
          <a:bodyPr/>
          <a:lstStyle/>
          <a:p>
            <a:r>
              <a:rPr lang="en-US" dirty="0"/>
              <a:t>2-plane tiling: at least two planes to be “fired” in a time slic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20106-BFCB-4903-9F0A-3A34BE686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B7AAB-9044-484B-8F18-E601EAEA4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B2B66A-F45A-40DD-9948-EEB372E31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DB0B2E-95F5-4B05-9AA1-B61CFBBB6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780"/>
          <a:stretch/>
        </p:blipFill>
        <p:spPr>
          <a:xfrm>
            <a:off x="746576" y="1258057"/>
            <a:ext cx="4347938" cy="336974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6F80D34-D323-427A-8564-C7F3BCBAF0B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776"/>
          <a:stretch/>
        </p:blipFill>
        <p:spPr>
          <a:xfrm>
            <a:off x="6575796" y="1405073"/>
            <a:ext cx="4351091" cy="280145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F668805F-B0EF-4791-861E-07B015A14819}"/>
              </a:ext>
            </a:extLst>
          </p:cNvPr>
          <p:cNvGrpSpPr/>
          <p:nvPr/>
        </p:nvGrpSpPr>
        <p:grpSpPr>
          <a:xfrm>
            <a:off x="6477250" y="3102076"/>
            <a:ext cx="2534016" cy="1784519"/>
            <a:chOff x="6531326" y="4168877"/>
            <a:chExt cx="2534016" cy="1784519"/>
          </a:xfrm>
          <a:scene3d>
            <a:camera prst="isometricLeftDown"/>
            <a:lightRig rig="threePt" dir="t"/>
          </a:scene3d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36CE503D-FCF0-499B-9BC0-386E3F1469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31326" y="4201182"/>
              <a:ext cx="2534016" cy="1752214"/>
            </a:xfrm>
            <a:prstGeom prst="rect">
              <a:avLst/>
            </a:prstGeom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D70681F3-0CF2-4129-A898-EF70209BE98D}"/>
                </a:ext>
              </a:extLst>
            </p:cNvPr>
            <p:cNvSpPr/>
            <p:nvPr/>
          </p:nvSpPr>
          <p:spPr>
            <a:xfrm>
              <a:off x="6538452" y="4168877"/>
              <a:ext cx="2526890" cy="1779639"/>
            </a:xfrm>
            <a:prstGeom prst="rect">
              <a:avLst/>
            </a:prstGeom>
            <a:solidFill>
              <a:schemeClr val="bg2">
                <a:lumMod val="9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BADFE54-495E-46CC-9A04-3AB7ABE41234}"/>
              </a:ext>
            </a:extLst>
          </p:cNvPr>
          <p:cNvCxnSpPr/>
          <p:nvPr/>
        </p:nvCxnSpPr>
        <p:spPr>
          <a:xfrm flipV="1">
            <a:off x="9301316" y="4218039"/>
            <a:ext cx="1258529" cy="7275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63E21AB-B0B4-4D69-836E-E99F01E40259}"/>
              </a:ext>
            </a:extLst>
          </p:cNvPr>
          <p:cNvSpPr txBox="1"/>
          <p:nvPr/>
        </p:nvSpPr>
        <p:spPr>
          <a:xfrm>
            <a:off x="9901084" y="4562169"/>
            <a:ext cx="2074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omography scan</a:t>
            </a:r>
          </a:p>
        </p:txBody>
      </p:sp>
    </p:spTree>
    <p:extLst>
      <p:ext uri="{BB962C8B-B14F-4D97-AF65-F5344CB8AC3E}">
        <p14:creationId xmlns:p14="http://schemas.microsoft.com/office/powerpoint/2010/main" val="3596394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74942-C6CE-4437-8B3F-46F06DBCC1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e Fake Hits: Charge Sol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6D985-1272-4619-A912-ACB390BBDF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6300" y="4953837"/>
            <a:ext cx="10515600" cy="1494588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Fake hits</a:t>
            </a:r>
            <a:r>
              <a:rPr lang="en-US" dirty="0"/>
              <a:t> cannot be avoided when tiling the hit cells</a:t>
            </a:r>
          </a:p>
          <a:p>
            <a:r>
              <a:rPr lang="en-US" dirty="0"/>
              <a:t>Instead, eliminated by solving a linear system with the wire geometry </a:t>
            </a:r>
          </a:p>
          <a:p>
            <a:pPr lvl="1"/>
            <a:r>
              <a:rPr lang="en-US" dirty="0"/>
              <a:t>However, this particular example, 6 unknowns with 5 equations. What to do?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78CCC-1CD1-4043-8AE8-AF551B08F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4920C5-4558-4516-B9EC-66A824555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EE72FC-6402-4DDA-A8C5-F7842AC4F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8</a:t>
            </a:fld>
            <a:endParaRPr lang="en-US"/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77444D55-CBF3-4F79-8AFC-E315DEB63A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376" y="1174175"/>
            <a:ext cx="9233390" cy="354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699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CEB27-317A-47D3-A345-782FA54C7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ed Sen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4EE2D-E541-439C-8560-C90B37338A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050"/>
            <a:ext cx="10515600" cy="1521150"/>
          </a:xfrm>
        </p:spPr>
        <p:txBody>
          <a:bodyPr>
            <a:normAutofit/>
          </a:bodyPr>
          <a:lstStyle/>
          <a:p>
            <a:r>
              <a:rPr lang="en-US" dirty="0"/>
              <a:t>Compressed sensing is a mathematical technique to recover </a:t>
            </a:r>
            <a:r>
              <a:rPr lang="en-US" b="1" dirty="0">
                <a:solidFill>
                  <a:srgbClr val="0070C0"/>
                </a:solidFill>
              </a:rPr>
              <a:t>sparse signal </a:t>
            </a:r>
            <a:r>
              <a:rPr lang="en-US" dirty="0"/>
              <a:t>from under-determined (linear) system</a:t>
            </a:r>
          </a:p>
          <a:p>
            <a:pPr lvl="1"/>
            <a:r>
              <a:rPr lang="en-US" dirty="0"/>
              <a:t>However, very expensive in computing for a brute force solution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E0DDE-FD90-45D6-9C8E-57643478DE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2274F-DFD9-4683-B792-5421E882A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66C444-12F2-4699-BD41-5A6091006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9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16A6896-3E76-4DBB-BC2D-5D582B595432}"/>
              </a:ext>
            </a:extLst>
          </p:cNvPr>
          <p:cNvSpPr txBox="1">
            <a:spLocks/>
          </p:cNvSpPr>
          <p:nvPr/>
        </p:nvSpPr>
        <p:spPr>
          <a:xfrm>
            <a:off x="762000" y="2617687"/>
            <a:ext cx="11430000" cy="1736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ebdings" panose="05030102010509060703" pitchFamily="18" charset="2"/>
              <a:buChar char=""/>
              <a:defRPr sz="24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breakthrough comes from the proof that L0 problem can be well approximated by the L1 regular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BC839E27-F790-40B1-A407-F2EED92C1E28}"/>
                  </a:ext>
                </a:extLst>
              </p:cNvPr>
              <p:cNvSpPr txBox="1"/>
              <p:nvPr/>
            </p:nvSpPr>
            <p:spPr>
              <a:xfrm>
                <a:off x="1928156" y="3519156"/>
                <a:ext cx="5148980" cy="78002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nimiz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BC839E27-F790-40B1-A407-F2EED92C1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156" y="3519156"/>
                <a:ext cx="5148980" cy="7800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707DED-27B1-43D3-BA1D-EC5A7D98DBD5}"/>
                  </a:ext>
                </a:extLst>
              </p:cNvPr>
              <p:cNvSpPr txBox="1"/>
              <p:nvPr/>
            </p:nvSpPr>
            <p:spPr>
              <a:xfrm>
                <a:off x="1143245" y="4760535"/>
                <a:ext cx="42891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rPr>
                  <a:t>Hours of computing time with L0 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  <a:sym typeface="Wingdings" panose="05000000000000000000" pitchFamily="2" charset="2"/>
                  </a:rPr>
                  <a:t> minutes of computing time with L1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707DED-27B1-43D3-BA1D-EC5A7D98D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245" y="4760535"/>
                <a:ext cx="4289180" cy="707886"/>
              </a:xfrm>
              <a:prstGeom prst="rect">
                <a:avLst/>
              </a:prstGeom>
              <a:blipFill>
                <a:blip r:embed="rId3"/>
                <a:stretch>
                  <a:fillRect l="-1565" t="-5172" r="-569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F9D903-EC9E-4489-A143-959F2DB5DF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525" y="4354746"/>
            <a:ext cx="6531875" cy="2356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7796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</TotalTime>
  <Words>915</Words>
  <Application>Microsoft Office PowerPoint</Application>
  <PresentationFormat>Widescreen</PresentationFormat>
  <Paragraphs>200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MU Sans Serif</vt:lpstr>
      <vt:lpstr>Garamond</vt:lpstr>
      <vt:lpstr>Webdings</vt:lpstr>
      <vt:lpstr>Office Theme</vt:lpstr>
      <vt:lpstr>Equation</vt:lpstr>
      <vt:lpstr>Recent Progress on Wire-Cell 3D Event Reconstruction in MicroBooNE</vt:lpstr>
      <vt:lpstr>The MicroBooNE Experiment</vt:lpstr>
      <vt:lpstr>Principle of Single-Phase LArTPC </vt:lpstr>
      <vt:lpstr>Traditional Reco. Approach: 2D matching ⇒ 3D</vt:lpstr>
      <vt:lpstr>Wire-Cell Tomographic Event Reconstruction </vt:lpstr>
      <vt:lpstr>Improved Signal Processing for Tomography</vt:lpstr>
      <vt:lpstr>Tomographic Reconstruction: Slicing and Tiling</vt:lpstr>
      <vt:lpstr>Eliminate Fake Hits: Charge Solving</vt:lpstr>
      <vt:lpstr>Compressed Sensing</vt:lpstr>
      <vt:lpstr>Tomographic Reconstruction: Charge Solving</vt:lpstr>
      <vt:lpstr>Deghosting</vt:lpstr>
      <vt:lpstr>Clustering and “in-beam” flash matching</vt:lpstr>
      <vt:lpstr>Before and After Flash Matching</vt:lpstr>
      <vt:lpstr>Trajectory Fitting and Particle Identification</vt:lpstr>
      <vt:lpstr>Summary</vt:lpstr>
      <vt:lpstr>Backup Slides</vt:lpstr>
      <vt:lpstr>PowerPoint Presentation</vt:lpstr>
      <vt:lpstr>Compressed Sensing</vt:lpstr>
      <vt:lpstr>2D Deconvolution</vt:lpstr>
      <vt:lpstr>Before and After L1 Match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, Wenqiang</dc:creator>
  <cp:lastModifiedBy>Gu, Wenqiang</cp:lastModifiedBy>
  <cp:revision>112</cp:revision>
  <dcterms:created xsi:type="dcterms:W3CDTF">2019-09-14T03:11:54Z</dcterms:created>
  <dcterms:modified xsi:type="dcterms:W3CDTF">2020-04-21T14:52:53Z</dcterms:modified>
</cp:coreProperties>
</file>